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137B" w:rsidRPr="00E8127E" w:rsidRDefault="009F04E8" w:rsidP="00DE137B">
      <w:pPr>
        <w:tabs>
          <w:tab w:val="left" w:pos="1395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127E">
        <w:rPr>
          <w:rFonts w:ascii="Times New Roman" w:hAnsi="Times New Roman" w:cs="Times New Roman"/>
          <w:b/>
          <w:sz w:val="24"/>
          <w:szCs w:val="24"/>
        </w:rPr>
        <w:t>К</w:t>
      </w:r>
      <w:r w:rsidR="001C247B" w:rsidRPr="00E8127E">
        <w:rPr>
          <w:rFonts w:ascii="Times New Roman" w:hAnsi="Times New Roman" w:cs="Times New Roman"/>
          <w:b/>
          <w:sz w:val="24"/>
          <w:szCs w:val="24"/>
        </w:rPr>
        <w:t xml:space="preserve">онтрольная работа по алгебре </w:t>
      </w:r>
      <w:r w:rsidR="00CB7080">
        <w:rPr>
          <w:rFonts w:ascii="Times New Roman" w:hAnsi="Times New Roman" w:cs="Times New Roman"/>
          <w:b/>
          <w:sz w:val="24"/>
          <w:szCs w:val="24"/>
        </w:rPr>
        <w:t xml:space="preserve">№1 </w:t>
      </w:r>
      <w:r w:rsidR="001C247B" w:rsidRPr="00E8127E">
        <w:rPr>
          <w:rFonts w:ascii="Times New Roman" w:hAnsi="Times New Roman" w:cs="Times New Roman"/>
          <w:b/>
          <w:sz w:val="24"/>
          <w:szCs w:val="24"/>
        </w:rPr>
        <w:t>для 10 класса</w:t>
      </w:r>
    </w:p>
    <w:p w:rsidR="00773D4E" w:rsidRPr="00E8127E" w:rsidRDefault="00CB7080" w:rsidP="00DE137B">
      <w:pPr>
        <w:tabs>
          <w:tab w:val="left" w:pos="1395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 теме: «</w:t>
      </w:r>
      <w:r w:rsidR="00DE137B" w:rsidRPr="00E8127E">
        <w:rPr>
          <w:rFonts w:ascii="Times New Roman" w:hAnsi="Times New Roman" w:cs="Times New Roman"/>
          <w:b/>
          <w:sz w:val="24"/>
          <w:szCs w:val="24"/>
        </w:rPr>
        <w:t>Рациональные уравнения и неравенства»</w:t>
      </w:r>
    </w:p>
    <w:p w:rsidR="004E6149" w:rsidRPr="00CB7080" w:rsidRDefault="00F7105E" w:rsidP="00CB70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B708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76672" behindDoc="1" locked="0" layoutInCell="1" allowOverlap="1" wp14:anchorId="4DB24F52" wp14:editId="4C99DA99">
            <wp:simplePos x="0" y="0"/>
            <wp:positionH relativeFrom="column">
              <wp:posOffset>619125</wp:posOffset>
            </wp:positionH>
            <wp:positionV relativeFrom="paragraph">
              <wp:posOffset>2972435</wp:posOffset>
            </wp:positionV>
            <wp:extent cx="2895600" cy="257175"/>
            <wp:effectExtent l="0" t="0" r="0" b="9525"/>
            <wp:wrapThrough wrapText="bothSides">
              <wp:wrapPolygon edited="0">
                <wp:start x="0" y="0"/>
                <wp:lineTo x="0" y="20800"/>
                <wp:lineTo x="21458" y="20800"/>
                <wp:lineTo x="21458" y="0"/>
                <wp:lineTo x="0" y="0"/>
              </wp:wrapPolygon>
            </wp:wrapThrough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7080" w:rsidRPr="00CB7080">
        <w:rPr>
          <w:rFonts w:ascii="Times New Roman" w:hAnsi="Times New Roman" w:cs="Times New Roman"/>
          <w:b/>
          <w:sz w:val="24"/>
          <w:szCs w:val="24"/>
        </w:rPr>
        <w:t>Демоверсия</w:t>
      </w:r>
      <w:r w:rsidR="00CF7628" w:rsidRPr="00CB708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4864" behindDoc="1" locked="0" layoutInCell="1" allowOverlap="1" wp14:anchorId="12E70920" wp14:editId="4455D7BB">
            <wp:simplePos x="0" y="0"/>
            <wp:positionH relativeFrom="column">
              <wp:posOffset>4743450</wp:posOffset>
            </wp:positionH>
            <wp:positionV relativeFrom="paragraph">
              <wp:posOffset>304800</wp:posOffset>
            </wp:positionV>
            <wp:extent cx="276225" cy="238125"/>
            <wp:effectExtent l="0" t="0" r="9525" b="9525"/>
            <wp:wrapThrough wrapText="bothSides">
              <wp:wrapPolygon edited="0">
                <wp:start x="0" y="0"/>
                <wp:lineTo x="0" y="20736"/>
                <wp:lineTo x="20855" y="20736"/>
                <wp:lineTo x="20855" y="0"/>
                <wp:lineTo x="0" y="0"/>
              </wp:wrapPolygon>
            </wp:wrapThrough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7628" w:rsidRPr="00CB708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3840" behindDoc="1" locked="0" layoutInCell="1" allowOverlap="1" wp14:anchorId="3EF98909" wp14:editId="060AE322">
            <wp:simplePos x="0" y="0"/>
            <wp:positionH relativeFrom="column">
              <wp:posOffset>5353050</wp:posOffset>
            </wp:positionH>
            <wp:positionV relativeFrom="paragraph">
              <wp:posOffset>260350</wp:posOffset>
            </wp:positionV>
            <wp:extent cx="781050" cy="406400"/>
            <wp:effectExtent l="0" t="0" r="0" b="0"/>
            <wp:wrapThrough wrapText="bothSides">
              <wp:wrapPolygon edited="0">
                <wp:start x="0" y="0"/>
                <wp:lineTo x="0" y="20250"/>
                <wp:lineTo x="21073" y="20250"/>
                <wp:lineTo x="21073" y="0"/>
                <wp:lineTo x="0" y="0"/>
              </wp:wrapPolygon>
            </wp:wrapThrough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458" w:rsidRPr="00CB708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9744" behindDoc="1" locked="0" layoutInCell="1" allowOverlap="1" wp14:anchorId="6AB8400D" wp14:editId="397E3579">
            <wp:simplePos x="0" y="0"/>
            <wp:positionH relativeFrom="column">
              <wp:posOffset>3524250</wp:posOffset>
            </wp:positionH>
            <wp:positionV relativeFrom="paragraph">
              <wp:posOffset>219075</wp:posOffset>
            </wp:positionV>
            <wp:extent cx="847725" cy="542925"/>
            <wp:effectExtent l="0" t="0" r="9525" b="9525"/>
            <wp:wrapThrough wrapText="bothSides">
              <wp:wrapPolygon edited="0">
                <wp:start x="0" y="0"/>
                <wp:lineTo x="0" y="21221"/>
                <wp:lineTo x="21357" y="21221"/>
                <wp:lineTo x="21357" y="0"/>
                <wp:lineTo x="0" y="0"/>
              </wp:wrapPolygon>
            </wp:wrapThrough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458" w:rsidRPr="00CB708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8720" behindDoc="1" locked="0" layoutInCell="1" allowOverlap="1" wp14:anchorId="39D63B60" wp14:editId="6AB0923C">
            <wp:simplePos x="0" y="0"/>
            <wp:positionH relativeFrom="column">
              <wp:posOffset>2419350</wp:posOffset>
            </wp:positionH>
            <wp:positionV relativeFrom="paragraph">
              <wp:posOffset>304800</wp:posOffset>
            </wp:positionV>
            <wp:extent cx="819150" cy="400050"/>
            <wp:effectExtent l="0" t="0" r="0" b="0"/>
            <wp:wrapThrough wrapText="bothSides">
              <wp:wrapPolygon edited="0">
                <wp:start x="0" y="0"/>
                <wp:lineTo x="0" y="20571"/>
                <wp:lineTo x="2512" y="20571"/>
                <wp:lineTo x="3014" y="16457"/>
                <wp:lineTo x="21098" y="14400"/>
                <wp:lineTo x="21098" y="2057"/>
                <wp:lineTo x="3014" y="0"/>
                <wp:lineTo x="0" y="0"/>
              </wp:wrapPolygon>
            </wp:wrapThrough>
            <wp:docPr id="4" name="Рисунок 4" descr=" дробь: числитель: 7, знаменатель: 3 конец дроби корень из 6 умножить на корень из 54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дробь: числитель: 7, знаменатель: 3 конец дроби корень из 6 умножить на корень из 54.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4458" w:rsidRPr="00E8127E" w:rsidRDefault="00CF7628" w:rsidP="005C4458">
      <w:pPr>
        <w:tabs>
          <w:tab w:val="left" w:pos="8250"/>
        </w:tabs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8127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6912" behindDoc="1" locked="0" layoutInCell="1" allowOverlap="1" wp14:anchorId="6F8838CA" wp14:editId="57F7872E">
            <wp:simplePos x="0" y="0"/>
            <wp:positionH relativeFrom="column">
              <wp:posOffset>400050</wp:posOffset>
            </wp:positionH>
            <wp:positionV relativeFrom="paragraph">
              <wp:posOffset>611505</wp:posOffset>
            </wp:positionV>
            <wp:extent cx="4657725" cy="571500"/>
            <wp:effectExtent l="0" t="0" r="9525" b="0"/>
            <wp:wrapThrough wrapText="bothSides">
              <wp:wrapPolygon edited="0">
                <wp:start x="0" y="0"/>
                <wp:lineTo x="0" y="20880"/>
                <wp:lineTo x="21556" y="20880"/>
                <wp:lineTo x="21556" y="0"/>
                <wp:lineTo x="0" y="0"/>
              </wp:wrapPolygon>
            </wp:wrapThrough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458" w:rsidRPr="00E8127E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1.</w:t>
      </w:r>
      <w:r w:rsidR="00881176" w:rsidRPr="00E8127E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Найдите значение </w:t>
      </w:r>
      <w:r w:rsidR="005C4458" w:rsidRPr="00E8127E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выражения</w:t>
      </w:r>
      <w:r w:rsidR="005C4458" w:rsidRPr="00E8127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     а)     </w:t>
      </w:r>
    </w:p>
    <w:p w:rsidR="00881176" w:rsidRPr="00E8127E" w:rsidRDefault="00CF7628" w:rsidP="00881176">
      <w:pPr>
        <w:rPr>
          <w:rFonts w:ascii="Times New Roman" w:hAnsi="Times New Roman" w:cs="Times New Roman"/>
          <w:b/>
          <w:sz w:val="24"/>
          <w:szCs w:val="24"/>
        </w:rPr>
      </w:pPr>
      <w:r w:rsidRPr="00E8127E">
        <w:rPr>
          <w:rFonts w:ascii="Times New Roman" w:hAnsi="Times New Roman" w:cs="Times New Roman"/>
          <w:b/>
          <w:sz w:val="24"/>
          <w:szCs w:val="24"/>
        </w:rPr>
        <w:t>2.</w:t>
      </w:r>
      <w:r w:rsidRPr="00E8127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CF7628" w:rsidRPr="00E8127E" w:rsidRDefault="00CF7628" w:rsidP="00881176">
      <w:pPr>
        <w:rPr>
          <w:rFonts w:ascii="Times New Roman" w:hAnsi="Times New Roman" w:cs="Times New Roman"/>
          <w:sz w:val="24"/>
          <w:szCs w:val="24"/>
        </w:rPr>
      </w:pPr>
    </w:p>
    <w:p w:rsidR="00881176" w:rsidRPr="00E8127E" w:rsidRDefault="00CF7628" w:rsidP="006609D2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A7E2F3" wp14:editId="2BBA2745">
            <wp:extent cx="1962150" cy="5334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609D2" w:rsidRPr="00E8127E">
        <w:rPr>
          <w:rFonts w:ascii="Times New Roman" w:hAnsi="Times New Roman" w:cs="Times New Roman"/>
          <w:sz w:val="24"/>
          <w:szCs w:val="24"/>
        </w:rPr>
        <w:tab/>
      </w:r>
      <w:r w:rsidR="006609D2" w:rsidRPr="00E8127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881176" w:rsidRPr="00E8127E" w:rsidRDefault="00CE1B70" w:rsidP="00881176">
      <w:pPr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9A9854" wp14:editId="485EC41E">
            <wp:extent cx="5248275" cy="75247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B70" w:rsidRPr="00E8127E" w:rsidRDefault="009F04E8" w:rsidP="00CB7080">
      <w:pPr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 xml:space="preserve">5. </w:t>
      </w:r>
      <w:r w:rsidR="006B50A5" w:rsidRPr="00E8127E">
        <w:rPr>
          <w:rFonts w:ascii="Times New Roman" w:hAnsi="Times New Roman" w:cs="Times New Roman"/>
          <w:sz w:val="24"/>
          <w:szCs w:val="24"/>
        </w:rPr>
        <w:t xml:space="preserve"> </w:t>
      </w:r>
      <w:r w:rsidR="006B50A5" w:rsidRPr="00E8127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419600" cy="2247900"/>
            <wp:effectExtent l="0" t="0" r="0" b="0"/>
            <wp:docPr id="2" name="Рисунок 2" descr="C:\Users\PHLP\Downloads\2023-09-10_21-54-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PHLP\Downloads\2023-09-10_21-54-33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B70" w:rsidRPr="00E8127E" w:rsidRDefault="001F2656" w:rsidP="00881176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E8127E">
        <w:rPr>
          <w:rFonts w:ascii="Times New Roman" w:hAnsi="Times New Roman" w:cs="Times New Roman"/>
          <w:b/>
          <w:sz w:val="24"/>
          <w:szCs w:val="24"/>
        </w:rPr>
        <w:t>СИСТЕМА И КРИТЕРИЙ ОЦЕНИВАНИЯ:</w:t>
      </w:r>
    </w:p>
    <w:p w:rsidR="001F2656" w:rsidRPr="00E8127E" w:rsidRDefault="001F2656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>1 задание – 1 балл</w:t>
      </w:r>
    </w:p>
    <w:p w:rsidR="001F2656" w:rsidRPr="00E8127E" w:rsidRDefault="001F2656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>2 задание – 2 балла</w:t>
      </w:r>
    </w:p>
    <w:p w:rsidR="001F2656" w:rsidRPr="00E8127E" w:rsidRDefault="001F2656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>3 задание – 5 балла</w:t>
      </w:r>
    </w:p>
    <w:p w:rsidR="00E8127E" w:rsidRPr="00E8127E" w:rsidRDefault="001F2656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 xml:space="preserve">4 задание </w:t>
      </w:r>
      <w:r w:rsidR="00E8127E" w:rsidRPr="00E8127E">
        <w:rPr>
          <w:rFonts w:ascii="Times New Roman" w:hAnsi="Times New Roman" w:cs="Times New Roman"/>
          <w:sz w:val="24"/>
          <w:szCs w:val="24"/>
        </w:rPr>
        <w:t>–</w:t>
      </w:r>
      <w:r w:rsidRPr="00E8127E">
        <w:rPr>
          <w:rFonts w:ascii="Times New Roman" w:hAnsi="Times New Roman" w:cs="Times New Roman"/>
          <w:sz w:val="24"/>
          <w:szCs w:val="24"/>
        </w:rPr>
        <w:t xml:space="preserve"> </w:t>
      </w:r>
      <w:r w:rsidR="00E8127E" w:rsidRPr="00E8127E">
        <w:rPr>
          <w:rFonts w:ascii="Times New Roman" w:hAnsi="Times New Roman" w:cs="Times New Roman"/>
          <w:sz w:val="24"/>
          <w:szCs w:val="24"/>
        </w:rPr>
        <w:t>6 баллов</w:t>
      </w:r>
    </w:p>
    <w:p w:rsidR="00E8127E" w:rsidRPr="00E8127E" w:rsidRDefault="00E8127E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 xml:space="preserve">5 задание – 3 балла </w:t>
      </w:r>
    </w:p>
    <w:p w:rsidR="00E8127E" w:rsidRPr="00E8127E" w:rsidRDefault="00E8127E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 xml:space="preserve">6 задание – 3 балла </w:t>
      </w:r>
    </w:p>
    <w:p w:rsidR="00881176" w:rsidRPr="00E8127E" w:rsidRDefault="00E8127E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 xml:space="preserve">7 задание – 3 балла </w:t>
      </w:r>
      <w:r w:rsidR="001F2656" w:rsidRPr="00E812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127E" w:rsidRPr="00E8127E" w:rsidRDefault="00E8127E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>11 – 14 баллов «3»</w:t>
      </w:r>
    </w:p>
    <w:p w:rsidR="00E8127E" w:rsidRPr="00E8127E" w:rsidRDefault="00E8127E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 xml:space="preserve">15 – 19 баллов «4» </w:t>
      </w:r>
    </w:p>
    <w:p w:rsidR="00CB7080" w:rsidRDefault="00E8127E" w:rsidP="00CB7080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  <w:r w:rsidRPr="00E8127E">
        <w:rPr>
          <w:rFonts w:ascii="Times New Roman" w:hAnsi="Times New Roman" w:cs="Times New Roman"/>
          <w:sz w:val="24"/>
          <w:szCs w:val="24"/>
        </w:rPr>
        <w:t xml:space="preserve"> 20 – 23 балла «5»</w:t>
      </w:r>
    </w:p>
    <w:p w:rsidR="00CB7080" w:rsidRDefault="00CB7080" w:rsidP="00CB708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2 по теме «Степенная функция»</w:t>
      </w:r>
    </w:p>
    <w:p w:rsidR="00CB7080" w:rsidRDefault="00CB7080" w:rsidP="00CB708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моверсия</w:t>
      </w:r>
    </w:p>
    <w:p w:rsidR="00CB7080" w:rsidRPr="00CB7080" w:rsidRDefault="00CB7080" w:rsidP="00CB708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object w:dxaOrig="1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299.9pt;margin-top:12.8pt;width:234.95pt;height:176.7pt;z-index:-251627520">
            <v:imagedata r:id="rId22" o:title=""/>
          </v:shape>
          <o:OLEObject Type="Embed" ProgID="PowerPoint.Slide.8" ShapeID="_x0000_s1032" DrawAspect="Content" ObjectID="_1755925570" r:id="rId23"/>
        </w:objec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Найдите область определения функции  </w:t>
      </w:r>
      <w:r w:rsidRPr="00CB708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80" w:dyaOrig="420">
          <v:shape id="_x0000_i1025" type="#_x0000_t75" style="width:67.5pt;height:24pt" o:ole="">
            <v:imagedata r:id="rId24" o:title=""/>
          </v:shape>
          <o:OLEObject Type="Embed" ProgID="Equation.DSMT4" ShapeID="_x0000_i1025" DrawAspect="Content" ObjectID="_1755925549" r:id="rId25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Сравните числа:  </w:t>
      </w:r>
      <w:r w:rsidRPr="00CB708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60" w:dyaOrig="400">
          <v:shape id="_x0000_i1026" type="#_x0000_t75" style="width:66pt;height:22.5pt" o:ole="">
            <v:imagedata r:id="rId26" o:title=""/>
          </v:shape>
          <o:OLEObject Type="Embed" ProgID="Equation.DSMT4" ShapeID="_x0000_i1026" DrawAspect="Content" ObjectID="_1755925550" r:id="rId27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А3. График какой функции изображен на рисунке?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А4. Решите уравнение: а)</w:t>
      </w:r>
      <w:r w:rsidRPr="00CB7080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1180" w:dyaOrig="400">
          <v:shape id="_x0000_i1027" type="#_x0000_t75" style="width:67.5pt;height:22.5pt" o:ole="">
            <v:imagedata r:id="rId28" o:title=""/>
          </v:shape>
          <o:OLEObject Type="Embed" ProgID="Equation.DSMT4" ShapeID="_x0000_i1027" DrawAspect="Content" ObjectID="_1755925551" r:id="rId29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б) </w:t>
      </w:r>
      <w:r w:rsidRPr="00CB7080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2140" w:dyaOrig="360">
          <v:shape id="_x0000_i1028" type="#_x0000_t75" style="width:121.5pt;height:20.25pt" o:ole="">
            <v:imagedata r:id="rId30" o:title=""/>
          </v:shape>
          <o:OLEObject Type="Embed" ProgID="Equation.DSMT4" ShapeID="_x0000_i1028" DrawAspect="Content" ObjectID="_1755925552" r:id="rId31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5. Является ли функция  </w:t>
      </w:r>
      <w:r w:rsidRPr="00CB708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400">
          <v:shape id="_x0000_i1029" type="#_x0000_t75" style="width:37.5pt;height:22.5pt" o:ole="">
            <v:imagedata r:id="rId32" o:title=""/>
          </v:shape>
          <o:OLEObject Type="Embed" ProgID="Equation.DSMT4" ShapeID="_x0000_i1029" DrawAspect="Content" ObjectID="_1755925553" r:id="rId33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ной?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Решите неравенство: </w:t>
      </w:r>
      <w:r w:rsidRPr="00CB7080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1900" w:dyaOrig="360">
          <v:shape id="_x0000_i1030" type="#_x0000_t75" style="width:102pt;height:18.75pt" o:ole="">
            <v:imagedata r:id="rId34" o:title=""/>
          </v:shape>
          <o:OLEObject Type="Embed" ProgID="Equation.3" ShapeID="_x0000_i1030" DrawAspect="Content" ObjectID="_1755925554" r:id="rId35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2. Найдите область определения функции </w:t>
      </w:r>
      <w:r w:rsidRPr="00CB708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219" w:dyaOrig="720">
          <v:shape id="_x0000_i1031" type="#_x0000_t75" style="width:69.75pt;height:40.5pt" o:ole="">
            <v:imagedata r:id="rId36" o:title=""/>
          </v:shape>
          <o:OLEObject Type="Embed" ProgID="Equation.DSMT4" ShapeID="_x0000_i1031" DrawAspect="Content" ObjectID="_1755925555" r:id="rId37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1. Решите уравнение  </w:t>
      </w:r>
      <w:r w:rsidRPr="00CB708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20" w:dyaOrig="420">
          <v:shape id="_x0000_i1032" type="#_x0000_t75" style="width:135.75pt;height:22.5pt" o:ole="">
            <v:imagedata r:id="rId38" o:title=""/>
          </v:shape>
          <o:OLEObject Type="Embed" ProgID="Equation.3" ShapeID="_x0000_i1032" DrawAspect="Content" ObjectID="_1755925556" r:id="rId39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2. Решите неравенство: </w:t>
      </w:r>
      <w:r w:rsidRPr="00CB7080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2100" w:dyaOrig="400">
          <v:shape id="_x0000_i1033" type="#_x0000_t75" style="width:114.75pt;height:22.5pt" o:ole="">
            <v:imagedata r:id="rId40" o:title=""/>
          </v:shape>
          <o:OLEObject Type="Embed" ProgID="Equation.3" ShapeID="_x0000_i1033" DrawAspect="Content" ObjectID="_1755925557" r:id="rId41"/>
        </w:objec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истема и критерий оценивания:</w:t>
      </w:r>
      <w:r w:rsidRPr="00CB708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А1 – 1 балл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А2 – 1 балл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А3 – 1 балл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А4 – 1 балл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А5 – 1 балл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ие </w:t>
      </w:r>
      <w:r w:rsidRPr="00CB708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1 – 2 балла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ие </w:t>
      </w:r>
      <w:r w:rsidRPr="00CB708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2 – 2 балла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С1 – 3 балла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ие С2 – 3 балла 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6 – 9 баллов «3»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10 – 12 баллов «4»</w:t>
      </w:r>
    </w:p>
    <w:p w:rsidR="00CB7080" w:rsidRPr="00CB7080" w:rsidRDefault="00CB7080" w:rsidP="00CB708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B7080">
        <w:rPr>
          <w:rFonts w:ascii="Times New Roman" w:eastAsia="Times New Roman" w:hAnsi="Times New Roman" w:cs="Times New Roman"/>
          <w:sz w:val="28"/>
          <w:szCs w:val="28"/>
          <w:lang w:eastAsia="ru-RU"/>
        </w:rPr>
        <w:t>13 – 15 баллов «5»</w:t>
      </w:r>
    </w:p>
    <w:p w:rsidR="00CB7080" w:rsidRDefault="00CB7080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</w:p>
    <w:p w:rsidR="00CB7080" w:rsidRDefault="00CB70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80" w:rsidRPr="00CB7080" w:rsidRDefault="00CB7080" w:rsidP="00CB7080">
      <w:pPr>
        <w:jc w:val="center"/>
        <w:rPr>
          <w:b/>
        </w:rPr>
      </w:pPr>
      <w:r>
        <w:rPr>
          <w:b/>
        </w:rPr>
        <w:lastRenderedPageBreak/>
        <w:t xml:space="preserve">Контрольная работа №3 по теме «Корень </w:t>
      </w:r>
      <w:r>
        <w:rPr>
          <w:b/>
          <w:lang w:val="en-US"/>
        </w:rPr>
        <w:t>n</w:t>
      </w:r>
      <w:r>
        <w:rPr>
          <w:b/>
        </w:rPr>
        <w:t>-ой степени иррациональных уравнений»</w:t>
      </w:r>
    </w:p>
    <w:p w:rsidR="00CB7080" w:rsidRPr="00CB7080" w:rsidRDefault="00CB7080" w:rsidP="00CB7080">
      <w:pPr>
        <w:jc w:val="center"/>
        <w:rPr>
          <w:b/>
        </w:rPr>
      </w:pPr>
      <w:r w:rsidRPr="00CB7080">
        <w:rPr>
          <w:b/>
        </w:rPr>
        <w:t>Демоверсия</w:t>
      </w:r>
    </w:p>
    <w:p w:rsidR="00CB7080" w:rsidRDefault="00CB7080" w:rsidP="00CB7080">
      <w:pPr>
        <w:numPr>
          <w:ilvl w:val="0"/>
          <w:numId w:val="4"/>
        </w:numPr>
        <w:spacing w:after="0" w:line="240" w:lineRule="auto"/>
        <w:jc w:val="both"/>
      </w:pPr>
      <w:r>
        <w:t>Решите уравнение:</w:t>
      </w:r>
    </w:p>
    <w:p w:rsidR="00CB7080" w:rsidRDefault="00CB7080" w:rsidP="00CB7080">
      <w:pPr>
        <w:ind w:left="360"/>
        <w:jc w:val="both"/>
        <w:rPr>
          <w:lang w:val="en-US"/>
        </w:rPr>
      </w:pPr>
      <w:r>
        <w:t>а)</w:t>
      </w:r>
      <w:r w:rsidRPr="008944CD">
        <w:rPr>
          <w:position w:val="-8"/>
        </w:rPr>
        <w:object w:dxaOrig="2200" w:dyaOrig="400">
          <v:shape id="_x0000_i1034" type="#_x0000_t75" style="width:110.25pt;height:20.25pt" o:ole="">
            <v:imagedata r:id="rId42" o:title=""/>
          </v:shape>
          <o:OLEObject Type="Embed" ProgID="Equation.3" ShapeID="_x0000_i1034" DrawAspect="Content" ObjectID="_1755925558" r:id="rId43"/>
        </w:object>
      </w:r>
      <w:r>
        <w:t xml:space="preserve">   б)</w:t>
      </w:r>
      <w:r w:rsidRPr="008944CD">
        <w:t xml:space="preserve"> </w:t>
      </w:r>
      <w:r w:rsidRPr="008944CD">
        <w:rPr>
          <w:position w:val="-8"/>
        </w:rPr>
        <w:object w:dxaOrig="1840" w:dyaOrig="400">
          <v:shape id="_x0000_i1035" type="#_x0000_t75" style="width:92.25pt;height:20.25pt" o:ole="">
            <v:imagedata r:id="rId44" o:title=""/>
          </v:shape>
          <o:OLEObject Type="Embed" ProgID="Equation.3" ShapeID="_x0000_i1035" DrawAspect="Content" ObjectID="_1755925559" r:id="rId45"/>
        </w:object>
      </w:r>
      <w:r>
        <w:t xml:space="preserve">   в)</w:t>
      </w:r>
      <w:r w:rsidRPr="008944CD">
        <w:t xml:space="preserve"> </w:t>
      </w:r>
      <w:r w:rsidRPr="008944CD">
        <w:rPr>
          <w:position w:val="-8"/>
        </w:rPr>
        <w:object w:dxaOrig="2659" w:dyaOrig="400">
          <v:shape id="_x0000_i1036" type="#_x0000_t75" style="width:132.75pt;height:20.25pt" o:ole="">
            <v:imagedata r:id="rId46" o:title=""/>
          </v:shape>
          <o:OLEObject Type="Embed" ProgID="Equation.3" ShapeID="_x0000_i1036" DrawAspect="Content" ObjectID="_1755925560" r:id="rId47"/>
        </w:object>
      </w:r>
      <w:r>
        <w:t xml:space="preserve">                                        </w:t>
      </w:r>
    </w:p>
    <w:p w:rsidR="00CB7080" w:rsidRDefault="00CB7080" w:rsidP="00CB7080">
      <w:pPr>
        <w:ind w:left="360"/>
        <w:jc w:val="both"/>
      </w:pPr>
      <w:r>
        <w:t xml:space="preserve"> г)</w:t>
      </w:r>
      <w:r w:rsidRPr="0058463D">
        <w:t xml:space="preserve"> </w:t>
      </w:r>
      <w:r w:rsidRPr="005755F4">
        <w:rPr>
          <w:position w:val="-8"/>
        </w:rPr>
        <w:object w:dxaOrig="2659" w:dyaOrig="360">
          <v:shape id="_x0000_i1037" type="#_x0000_t75" style="width:132.75pt;height:18pt" o:ole="">
            <v:imagedata r:id="rId48" o:title=""/>
          </v:shape>
          <o:OLEObject Type="Embed" ProgID="Equation.3" ShapeID="_x0000_i1037" DrawAspect="Content" ObjectID="_1755925561" r:id="rId49"/>
        </w:object>
      </w:r>
    </w:p>
    <w:p w:rsidR="00CB7080" w:rsidRDefault="00CB7080" w:rsidP="00CB7080">
      <w:pPr>
        <w:ind w:left="360"/>
        <w:jc w:val="both"/>
      </w:pPr>
      <w:r>
        <w:t xml:space="preserve">2. Найдите абсциссу точки пересечения графиков функций </w:t>
      </w:r>
      <w:r w:rsidRPr="0058463D">
        <w:rPr>
          <w:position w:val="-10"/>
        </w:rPr>
        <w:object w:dxaOrig="1080" w:dyaOrig="380">
          <v:shape id="_x0000_i1038" type="#_x0000_t75" style="width:54pt;height:18.75pt" o:ole="">
            <v:imagedata r:id="rId50" o:title=""/>
          </v:shape>
          <o:OLEObject Type="Embed" ProgID="Equation.3" ShapeID="_x0000_i1038" DrawAspect="Content" ObjectID="_1755925562" r:id="rId51"/>
        </w:object>
      </w:r>
      <w:r>
        <w:t xml:space="preserve"> и </w:t>
      </w:r>
      <w:r w:rsidRPr="0058463D">
        <w:rPr>
          <w:position w:val="-10"/>
        </w:rPr>
        <w:object w:dxaOrig="1120" w:dyaOrig="380">
          <v:shape id="_x0000_i1039" type="#_x0000_t75" style="width:56.25pt;height:18.75pt" o:ole="">
            <v:imagedata r:id="rId52" o:title=""/>
          </v:shape>
          <o:OLEObject Type="Embed" ProgID="Equation.3" ShapeID="_x0000_i1039" DrawAspect="Content" ObjectID="_1755925563" r:id="rId53"/>
        </w:object>
      </w:r>
    </w:p>
    <w:p w:rsidR="00CB7080" w:rsidRDefault="00CB7080" w:rsidP="00CB7080">
      <w:pPr>
        <w:ind w:left="360"/>
        <w:jc w:val="both"/>
      </w:pPr>
      <w:r>
        <w:t>3. Решите системы уравнений:</w:t>
      </w:r>
    </w:p>
    <w:p w:rsidR="00CB7080" w:rsidRDefault="00CB7080" w:rsidP="00CB7080">
      <w:pPr>
        <w:ind w:left="360"/>
        <w:jc w:val="both"/>
      </w:pPr>
      <w:r>
        <w:t>а)</w:t>
      </w:r>
      <w:r w:rsidRPr="0058463D">
        <w:t xml:space="preserve"> </w:t>
      </w:r>
      <w:r w:rsidRPr="0086290A">
        <w:rPr>
          <w:position w:val="-34"/>
        </w:rPr>
        <w:object w:dxaOrig="1420" w:dyaOrig="800">
          <v:shape id="_x0000_i1040" type="#_x0000_t75" style="width:71.25pt;height:39.75pt" o:ole="">
            <v:imagedata r:id="rId54" o:title=""/>
          </v:shape>
          <o:OLEObject Type="Embed" ProgID="Equation.3" ShapeID="_x0000_i1040" DrawAspect="Content" ObjectID="_1755925564" r:id="rId55"/>
        </w:object>
      </w:r>
      <w:r>
        <w:t xml:space="preserve">    б)</w:t>
      </w:r>
      <w:r w:rsidRPr="0058463D">
        <w:t xml:space="preserve"> </w:t>
      </w:r>
      <w:r w:rsidRPr="0086290A">
        <w:rPr>
          <w:position w:val="-54"/>
        </w:rPr>
        <w:object w:dxaOrig="2400" w:dyaOrig="1200">
          <v:shape id="_x0000_i1041" type="#_x0000_t75" style="width:120pt;height:60pt" o:ole="">
            <v:imagedata r:id="rId56" o:title=""/>
          </v:shape>
          <o:OLEObject Type="Embed" ProgID="Equation.3" ShapeID="_x0000_i1041" DrawAspect="Content" ObjectID="_1755925565" r:id="rId57"/>
        </w:object>
      </w:r>
    </w:p>
    <w:p w:rsidR="00CB7080" w:rsidRDefault="00CB7080" w:rsidP="00CB7080">
      <w:pPr>
        <w:ind w:left="360"/>
        <w:jc w:val="both"/>
      </w:pPr>
      <w:r>
        <w:t>4. Решите неравенства:</w:t>
      </w:r>
    </w:p>
    <w:p w:rsidR="00CB7080" w:rsidRDefault="00CB7080" w:rsidP="00CB7080">
      <w:pPr>
        <w:ind w:left="360"/>
        <w:jc w:val="both"/>
      </w:pPr>
      <w:r>
        <w:t>а)</w:t>
      </w:r>
      <w:r w:rsidRPr="0058463D">
        <w:t xml:space="preserve"> </w:t>
      </w:r>
      <w:r w:rsidRPr="0058463D">
        <w:rPr>
          <w:position w:val="-10"/>
        </w:rPr>
        <w:object w:dxaOrig="2000" w:dyaOrig="420">
          <v:shape id="_x0000_i1042" type="#_x0000_t75" style="width:99.75pt;height:21pt" o:ole="">
            <v:imagedata r:id="rId58" o:title=""/>
          </v:shape>
          <o:OLEObject Type="Embed" ProgID="Equation.3" ShapeID="_x0000_i1042" DrawAspect="Content" ObjectID="_1755925566" r:id="rId59"/>
        </w:object>
      </w:r>
      <w:r>
        <w:t xml:space="preserve"> б)</w:t>
      </w:r>
      <w:r w:rsidRPr="00120E5E">
        <w:t xml:space="preserve"> </w:t>
      </w:r>
      <w:r w:rsidRPr="0086290A">
        <w:rPr>
          <w:position w:val="-26"/>
        </w:rPr>
        <w:object w:dxaOrig="920" w:dyaOrig="720">
          <v:shape id="_x0000_i1043" type="#_x0000_t75" style="width:45.75pt;height:36pt" o:ole="">
            <v:imagedata r:id="rId60" o:title=""/>
          </v:shape>
          <o:OLEObject Type="Embed" ProgID="Equation.3" ShapeID="_x0000_i1043" DrawAspect="Content" ObjectID="_1755925567" r:id="rId61"/>
        </w:object>
      </w:r>
      <w:r>
        <w:t xml:space="preserve"> &gt;1   в)</w:t>
      </w:r>
      <w:r w:rsidRPr="00120E5E">
        <w:t xml:space="preserve"> </w:t>
      </w:r>
      <w:r w:rsidRPr="00120E5E">
        <w:rPr>
          <w:position w:val="-8"/>
        </w:rPr>
        <w:object w:dxaOrig="720" w:dyaOrig="360">
          <v:shape id="_x0000_i1044" type="#_x0000_t75" style="width:36pt;height:18pt" o:ole="">
            <v:imagedata r:id="rId62" o:title=""/>
          </v:shape>
          <o:OLEObject Type="Embed" ProgID="Equation.3" ShapeID="_x0000_i1044" DrawAspect="Content" ObjectID="_1755925568" r:id="rId63"/>
        </w:object>
      </w:r>
      <w:r>
        <w:t>&lt;2</w:t>
      </w:r>
    </w:p>
    <w:p w:rsidR="00CB7080" w:rsidRDefault="00CB7080" w:rsidP="00CB7080">
      <w:pPr>
        <w:ind w:left="360"/>
        <w:jc w:val="both"/>
      </w:pPr>
      <w:r>
        <w:t>5. Упростите выражение и найдите его значение при а=0,8:</w:t>
      </w:r>
    </w:p>
    <w:p w:rsidR="00CB7080" w:rsidRPr="00CB7080" w:rsidRDefault="00CB7080" w:rsidP="00CB7080">
      <w:pPr>
        <w:ind w:left="360"/>
        <w:jc w:val="both"/>
      </w:pPr>
      <w:r w:rsidRPr="005755F4">
        <w:rPr>
          <w:position w:val="-30"/>
        </w:rPr>
        <w:object w:dxaOrig="4140" w:dyaOrig="740">
          <v:shape id="_x0000_i1045" type="#_x0000_t75" style="width:207pt;height:36.75pt" o:ole="">
            <v:imagedata r:id="rId64" o:title=""/>
          </v:shape>
          <o:OLEObject Type="Embed" ProgID="Equation.3" ShapeID="_x0000_i1045" DrawAspect="Content" ObjectID="_1755925569" r:id="rId65"/>
        </w:object>
      </w:r>
      <w:r>
        <w:t xml:space="preserve"> 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 w:rsidRPr="00824233">
        <w:rPr>
          <w:b/>
          <w:sz w:val="28"/>
          <w:szCs w:val="28"/>
        </w:rPr>
        <w:t xml:space="preserve">Система и критерий оценивания: 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 задание – 3 балла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 задание – 1 балл 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3 задание – 2 балла 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 задание – 4 балла 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5 задание – 4 балла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6 задание – 3 балла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7 задание – 4 балла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 – 11 баллов «3»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2 – 14 баллов «4»</w:t>
      </w:r>
    </w:p>
    <w:p w:rsidR="00CB7080" w:rsidRDefault="00CB7080" w:rsidP="00CB7080">
      <w:pPr>
        <w:ind w:left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5 – 17 баллов «5»</w:t>
      </w:r>
    </w:p>
    <w:p w:rsidR="00CB7080" w:rsidRDefault="00CB7080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B7080" w:rsidRPr="00824233" w:rsidRDefault="00CB7080" w:rsidP="00CB7080">
      <w:pPr>
        <w:ind w:left="360"/>
        <w:jc w:val="both"/>
        <w:rPr>
          <w:b/>
          <w:sz w:val="28"/>
          <w:szCs w:val="28"/>
        </w:rPr>
      </w:pPr>
    </w:p>
    <w:p w:rsidR="00CB7080" w:rsidRDefault="00CB7080" w:rsidP="00CB7080">
      <w:pPr>
        <w:jc w:val="center"/>
        <w:rPr>
          <w:b/>
        </w:rPr>
      </w:pPr>
      <w:r>
        <w:rPr>
          <w:b/>
        </w:rPr>
        <w:t xml:space="preserve">Контрольная работа № 4 по алгебре по теме </w:t>
      </w:r>
      <w:r w:rsidRPr="00F277D7">
        <w:rPr>
          <w:b/>
        </w:rPr>
        <w:t>«Показательная функция»</w:t>
      </w:r>
    </w:p>
    <w:p w:rsidR="00CB7080" w:rsidRDefault="00CB7080" w:rsidP="00CB7080">
      <w:pPr>
        <w:jc w:val="center"/>
        <w:rPr>
          <w:b/>
        </w:rPr>
      </w:pPr>
      <w:r>
        <w:rPr>
          <w:noProof/>
          <w:lang w:eastAsia="ru-RU"/>
        </w:rPr>
        <w:drawing>
          <wp:anchor distT="0" distB="0" distL="114300" distR="114300" simplePos="0" relativeHeight="251691008" behindDoc="1" locked="0" layoutInCell="1" allowOverlap="0">
            <wp:simplePos x="0" y="0"/>
            <wp:positionH relativeFrom="margin">
              <wp:posOffset>85725</wp:posOffset>
            </wp:positionH>
            <wp:positionV relativeFrom="paragraph">
              <wp:posOffset>338455</wp:posOffset>
            </wp:positionV>
            <wp:extent cx="6315075" cy="3121660"/>
            <wp:effectExtent l="0" t="0" r="9525" b="2540"/>
            <wp:wrapTight wrapText="bothSides">
              <wp:wrapPolygon edited="0">
                <wp:start x="0" y="0"/>
                <wp:lineTo x="0" y="21486"/>
                <wp:lineTo x="21567" y="21486"/>
                <wp:lineTo x="21567" y="0"/>
                <wp:lineTo x="0" y="0"/>
              </wp:wrapPolygon>
            </wp:wrapTight>
            <wp:docPr id="5" name="Рисунок 5" descr="2023-09-10_20-54-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023-09-10_20-54-3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75" cy="312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Демоверсия</w:t>
      </w:r>
    </w:p>
    <w:p w:rsidR="00CB7080" w:rsidRDefault="00CB7080" w:rsidP="00CB7080">
      <w:pPr>
        <w:rPr>
          <w:b/>
        </w:rPr>
      </w:pPr>
      <w:r>
        <w:rPr>
          <w:b/>
        </w:rPr>
        <w:t>Система и критерий оценивания:</w:t>
      </w:r>
    </w:p>
    <w:p w:rsidR="00CB7080" w:rsidRPr="00D91FA9" w:rsidRDefault="00CB7080" w:rsidP="00CB7080">
      <w:r w:rsidRPr="00D91FA9">
        <w:t>1 задание – 1 балл</w:t>
      </w:r>
    </w:p>
    <w:p w:rsidR="00CB7080" w:rsidRPr="00D91FA9" w:rsidRDefault="00CB7080" w:rsidP="00CB7080">
      <w:r w:rsidRPr="00D91FA9">
        <w:t>2 задание – 1 балл</w:t>
      </w:r>
    </w:p>
    <w:p w:rsidR="00CB7080" w:rsidRPr="00D91FA9" w:rsidRDefault="00CB7080" w:rsidP="00CB7080">
      <w:r w:rsidRPr="00D91FA9">
        <w:t xml:space="preserve">3 задание – 6 баллов </w:t>
      </w:r>
    </w:p>
    <w:p w:rsidR="00CB7080" w:rsidRPr="00D91FA9" w:rsidRDefault="00CB7080" w:rsidP="00CB7080">
      <w:r w:rsidRPr="00D91FA9">
        <w:t>4 задание – 4 балла</w:t>
      </w:r>
    </w:p>
    <w:p w:rsidR="00CB7080" w:rsidRDefault="00CB7080" w:rsidP="00CB7080">
      <w:r w:rsidRPr="00D91FA9">
        <w:t>5 задание – 3 балла</w:t>
      </w:r>
    </w:p>
    <w:p w:rsidR="00CB7080" w:rsidRDefault="00CB7080" w:rsidP="00CB7080">
      <w:bookmarkStart w:id="0" w:name="_GoBack"/>
      <w:bookmarkEnd w:id="0"/>
    </w:p>
    <w:p w:rsidR="00CB7080" w:rsidRDefault="00CB7080" w:rsidP="00CB7080">
      <w:r>
        <w:t>6 – 9 баллов «3»</w:t>
      </w:r>
    </w:p>
    <w:p w:rsidR="00CB7080" w:rsidRDefault="00CB7080" w:rsidP="00CB7080">
      <w:r>
        <w:t>10 – 12 баллов «4»</w:t>
      </w:r>
    </w:p>
    <w:p w:rsidR="00CB7080" w:rsidRPr="00D91FA9" w:rsidRDefault="00CB7080" w:rsidP="00CB7080">
      <w:r>
        <w:t>13 - 15 баллов «5»</w:t>
      </w:r>
    </w:p>
    <w:p w:rsidR="00CB7080" w:rsidRPr="00D91FA9" w:rsidRDefault="00CB7080" w:rsidP="00CB7080">
      <w:pPr>
        <w:rPr>
          <w:b/>
        </w:rPr>
      </w:pPr>
    </w:p>
    <w:p w:rsidR="00CB7080" w:rsidRPr="00E8127E" w:rsidRDefault="00CB7080" w:rsidP="009F04E8">
      <w:pPr>
        <w:tabs>
          <w:tab w:val="left" w:pos="915"/>
        </w:tabs>
        <w:rPr>
          <w:rFonts w:ascii="Times New Roman" w:hAnsi="Times New Roman" w:cs="Times New Roman"/>
          <w:sz w:val="24"/>
          <w:szCs w:val="24"/>
        </w:rPr>
      </w:pPr>
    </w:p>
    <w:sectPr w:rsidR="00CB7080" w:rsidRPr="00E8127E" w:rsidSect="008E3A8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00F9" w:rsidRDefault="004600F9" w:rsidP="00773D4E">
      <w:pPr>
        <w:spacing w:after="0" w:line="240" w:lineRule="auto"/>
      </w:pPr>
      <w:r>
        <w:separator/>
      </w:r>
    </w:p>
  </w:endnote>
  <w:endnote w:type="continuationSeparator" w:id="0">
    <w:p w:rsidR="004600F9" w:rsidRDefault="004600F9" w:rsidP="00773D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00F9" w:rsidRDefault="004600F9" w:rsidP="00773D4E">
      <w:pPr>
        <w:spacing w:after="0" w:line="240" w:lineRule="auto"/>
      </w:pPr>
      <w:r>
        <w:separator/>
      </w:r>
    </w:p>
  </w:footnote>
  <w:footnote w:type="continuationSeparator" w:id="0">
    <w:p w:rsidR="004600F9" w:rsidRDefault="004600F9" w:rsidP="00773D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7714BF"/>
    <w:multiLevelType w:val="hybridMultilevel"/>
    <w:tmpl w:val="A8265E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0B65868"/>
    <w:multiLevelType w:val="hybridMultilevel"/>
    <w:tmpl w:val="FE442B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B74386D"/>
    <w:multiLevelType w:val="hybridMultilevel"/>
    <w:tmpl w:val="44ACDF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88A0A0D"/>
    <w:multiLevelType w:val="hybridMultilevel"/>
    <w:tmpl w:val="A022AB24"/>
    <w:lvl w:ilvl="0" w:tplc="357ADDF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D4E"/>
    <w:rsid w:val="001436E1"/>
    <w:rsid w:val="001C247B"/>
    <w:rsid w:val="001F2656"/>
    <w:rsid w:val="002E09CA"/>
    <w:rsid w:val="003F12D0"/>
    <w:rsid w:val="004600F9"/>
    <w:rsid w:val="004E6149"/>
    <w:rsid w:val="0059434E"/>
    <w:rsid w:val="005C4458"/>
    <w:rsid w:val="006609D2"/>
    <w:rsid w:val="00666E80"/>
    <w:rsid w:val="006B50A5"/>
    <w:rsid w:val="00773D4E"/>
    <w:rsid w:val="00881176"/>
    <w:rsid w:val="008E3A84"/>
    <w:rsid w:val="0093469B"/>
    <w:rsid w:val="00964CAE"/>
    <w:rsid w:val="009F04E8"/>
    <w:rsid w:val="00AA0F06"/>
    <w:rsid w:val="00AD5A49"/>
    <w:rsid w:val="00AE1F82"/>
    <w:rsid w:val="00B75103"/>
    <w:rsid w:val="00B81C08"/>
    <w:rsid w:val="00CB7080"/>
    <w:rsid w:val="00CE1B70"/>
    <w:rsid w:val="00CF7628"/>
    <w:rsid w:val="00DE137B"/>
    <w:rsid w:val="00E02BC5"/>
    <w:rsid w:val="00E8127E"/>
    <w:rsid w:val="00EC0E12"/>
    <w:rsid w:val="00F264F6"/>
    <w:rsid w:val="00F71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docId w15:val="{0CA59F68-9F35-4E4A-8C27-A4CA94BF5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3D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3D4E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773D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73D4E"/>
  </w:style>
  <w:style w:type="paragraph" w:styleId="a7">
    <w:name w:val="footer"/>
    <w:basedOn w:val="a"/>
    <w:link w:val="a8"/>
    <w:uiPriority w:val="99"/>
    <w:unhideWhenUsed/>
    <w:rsid w:val="00773D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73D4E"/>
  </w:style>
  <w:style w:type="paragraph" w:styleId="a9">
    <w:name w:val="List Paragraph"/>
    <w:basedOn w:val="a"/>
    <w:uiPriority w:val="34"/>
    <w:qFormat/>
    <w:rsid w:val="005C44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21.bin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microsoft.com/office/2007/relationships/hdphoto" Target="media/hdphoto4.wdp"/><Relationship Id="rId29" Type="http://schemas.openxmlformats.org/officeDocument/2006/relationships/oleObject" Target="embeddings/oleObject4.bin"/><Relationship Id="rId11" Type="http://schemas.microsoft.com/office/2007/relationships/hdphoto" Target="media/hdphoto2.wdp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5" Type="http://schemas.openxmlformats.org/officeDocument/2006/relationships/footnotes" Target="footnote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8.png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microsoft.com/office/2007/relationships/hdphoto" Target="media/hdphoto1.wdp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19.bin"/><Relationship Id="rId67" Type="http://schemas.openxmlformats.org/officeDocument/2006/relationships/fontTable" Target="fontTable.xml"/><Relationship Id="rId20" Type="http://schemas.microsoft.com/office/2007/relationships/hdphoto" Target="media/hdphoto6.wdp"/><Relationship Id="rId41" Type="http://schemas.openxmlformats.org/officeDocument/2006/relationships/oleObject" Target="embeddings/oleObject10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1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microsoft.com/office/2007/relationships/hdphoto" Target="media/hdphoto3.wdp"/><Relationship Id="rId18" Type="http://schemas.microsoft.com/office/2007/relationships/hdphoto" Target="media/hdphoto5.wdp"/><Relationship Id="rId3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66</Words>
  <Characters>2087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Учетная запись Майкрософт</cp:lastModifiedBy>
  <cp:revision>2</cp:revision>
  <cp:lastPrinted>2022-10-27T00:17:00Z</cp:lastPrinted>
  <dcterms:created xsi:type="dcterms:W3CDTF">2023-09-11T05:19:00Z</dcterms:created>
  <dcterms:modified xsi:type="dcterms:W3CDTF">2023-09-11T05:19:00Z</dcterms:modified>
</cp:coreProperties>
</file>